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59" r:id="rId7"/>
    <p:sldId id="262" r:id="rId8"/>
  </p:sldIdLst>
  <p:sldSz cx="9144000" cy="6858000" type="screen4x3"/>
  <p:notesSz cx="6858000" cy="9144000"/>
  <p:custDataLst>
    <p:tags r:id="rId9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4" d="100"/>
          <a:sy n="44" d="100"/>
        </p:scale>
        <p:origin x="-90" y="-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F15554-F0F1-47CC-BA18-ACDED6A7673D}" type="datetimeFigureOut">
              <a:rPr lang="ru-RU" smtClean="0"/>
              <a:pPr/>
              <a:t>25.0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B300E4-0B10-4BB3-BAEF-5FEE9EF8BBD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7" Type="http://schemas.openxmlformats.org/officeDocument/2006/relationships/image" Target="../media/image2.jpg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67544" y="127000"/>
            <a:ext cx="82296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ru-RU" dirty="0" smtClean="0"/>
              <a:t>Какая точка на координатной прямой имеет координату  5 ?</a:t>
            </a:r>
            <a:endParaRPr lang="ru-RU" dirty="0"/>
          </a:p>
        </p:txBody>
      </p:sp>
      <p:sp>
        <p:nvSpPr>
          <p:cNvPr id="12" name="TIMER"/>
          <p:cNvSpPr/>
          <p:nvPr/>
        </p:nvSpPr>
        <p:spPr>
          <a:xfrm>
            <a:off x="7092280" y="4864100"/>
            <a:ext cx="1587500" cy="63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smtClean="0"/>
              <a:t>00:30</a:t>
            </a:r>
            <a:endParaRPr lang="ru-RU" sz="3200" b="1" dirty="0"/>
          </a:p>
        </p:txBody>
      </p:sp>
      <p:sp>
        <p:nvSpPr>
          <p:cNvPr id="13" name="VOTENO"/>
          <p:cNvSpPr/>
          <p:nvPr/>
        </p:nvSpPr>
        <p:spPr>
          <a:xfrm>
            <a:off x="4572000" y="6070600"/>
            <a:ext cx="17373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Проголовал:0</a:t>
            </a:r>
            <a:endParaRPr lang="ru-RU" sz="1600" b="1"/>
          </a:p>
        </p:txBody>
      </p:sp>
      <p:sp>
        <p:nvSpPr>
          <p:cNvPr id="14" name="PARTICIPATE"/>
          <p:cNvSpPr/>
          <p:nvPr/>
        </p:nvSpPr>
        <p:spPr>
          <a:xfrm>
            <a:off x="2923540" y="6070600"/>
            <a:ext cx="15849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Голосующих:30</a:t>
            </a:r>
            <a:endParaRPr lang="ru-RU" sz="1600" b="1"/>
          </a:p>
        </p:txBody>
      </p:sp>
      <p:pic>
        <p:nvPicPr>
          <p:cNvPr id="1026" name="Picture 2" descr="koord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1340768"/>
            <a:ext cx="626062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283968" y="1954868"/>
            <a:ext cx="3647152" cy="338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</a:pPr>
            <a:r>
              <a:rPr kumimoji="0" lang="ru-RU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А</a:t>
            </a:r>
            <a:r>
              <a:rPr kumimoji="0" lang="ru-RU" sz="28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</a:pPr>
            <a:endParaRPr lang="ru-RU" sz="2800" i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8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) </a:t>
            </a:r>
            <a:r>
              <a:rPr kumimoji="0" lang="ru-RU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</a:t>
            </a:r>
            <a:r>
              <a:rPr kumimoji="0" lang="ru-RU" sz="28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ru-RU" sz="2800" i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8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) </a:t>
            </a:r>
            <a:r>
              <a:rPr kumimoji="0" lang="ru-RU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Е</a:t>
            </a:r>
            <a:r>
              <a:rPr kumimoji="0" lang="ru-RU" sz="28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ru-RU" sz="2800" i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8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) </a:t>
            </a: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endParaRPr kumimoji="0" lang="ru-RU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484784"/>
            <a:ext cx="5080000" cy="3695700"/>
          </a:xfrm>
          <a:prstGeom prst="rect">
            <a:avLst/>
          </a:prstGeom>
        </p:spPr>
      </p:pic>
      <p:sp>
        <p:nvSpPr>
          <p:cNvPr id="9" name="optionText"/>
          <p:cNvSpPr txBox="1"/>
          <p:nvPr/>
        </p:nvSpPr>
        <p:spPr>
          <a:xfrm>
            <a:off x="457200" y="1524000"/>
            <a:ext cx="4572000" cy="4991100"/>
          </a:xfrm>
          <a:prstGeom prst="rect">
            <a:avLst/>
          </a:prstGeom>
          <a:noFill/>
        </p:spPr>
        <p:txBody>
          <a:bodyPr vert="horz" rtlCol="0">
            <a:normAutofit/>
          </a:bodyPr>
          <a:lstStyle/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1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2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3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4</a:t>
            </a:r>
            <a:endParaRPr lang="ru-RU" sz="2200">
              <a:latin typeface="Arial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476672"/>
            <a:ext cx="82296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ru-RU" dirty="0" smtClean="0"/>
              <a:t>2. Какое число нужно поставить вместо  </a:t>
            </a:r>
            <a:r>
              <a:rPr lang="ru-RU" dirty="0" err="1" smtClean="0"/>
              <a:t>х</a:t>
            </a:r>
            <a:r>
              <a:rPr lang="ru-RU" dirty="0" smtClean="0"/>
              <a:t>, чтобы получилось верное равенство      -(-12) = - </a:t>
            </a:r>
            <a:r>
              <a:rPr lang="ru-RU" dirty="0" err="1" smtClean="0"/>
              <a:t>х</a:t>
            </a:r>
            <a:r>
              <a:rPr lang="ru-RU" dirty="0" smtClean="0"/>
              <a:t> ?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932040" y="2060848"/>
            <a:ext cx="2602632" cy="4525963"/>
          </a:xfrm>
        </p:spPr>
        <p:txBody>
          <a:bodyPr/>
          <a:lstStyle/>
          <a:p>
            <a:pPr>
              <a:buNone/>
            </a:pPr>
            <a:r>
              <a:rPr lang="ru-RU" i="1" dirty="0" smtClean="0"/>
              <a:t>	1) -12 </a:t>
            </a:r>
            <a:br>
              <a:rPr lang="ru-RU" i="1" dirty="0" smtClean="0"/>
            </a:br>
            <a:r>
              <a:rPr lang="ru-RU" i="1" dirty="0" smtClean="0"/>
              <a:t>                    2) 12 </a:t>
            </a:r>
          </a:p>
          <a:p>
            <a:pPr>
              <a:buNone/>
            </a:pPr>
            <a:r>
              <a:rPr lang="ru-RU" i="1" dirty="0" smtClean="0"/>
              <a:t>                           3) 0  </a:t>
            </a:r>
            <a:br>
              <a:rPr lang="ru-RU" i="1" dirty="0" smtClean="0"/>
            </a:br>
            <a:r>
              <a:rPr lang="ru-RU" i="1" dirty="0" smtClean="0"/>
              <a:t>                         4) 21</a:t>
            </a:r>
            <a:endParaRPr lang="ru-RU" dirty="0" smtClean="0"/>
          </a:p>
          <a:p>
            <a:pPr marL="514350" indent="-514350">
              <a:buAutoNum type="arabicParenR"/>
            </a:pPr>
            <a:endParaRPr lang="ru-RU" dirty="0"/>
          </a:p>
          <a:p>
            <a:pPr>
              <a:buNone/>
            </a:pPr>
            <a:endParaRPr lang="ru-RU" dirty="0"/>
          </a:p>
        </p:txBody>
      </p:sp>
      <p:sp>
        <p:nvSpPr>
          <p:cNvPr id="9" name="TIMER"/>
          <p:cNvSpPr/>
          <p:nvPr/>
        </p:nvSpPr>
        <p:spPr>
          <a:xfrm>
            <a:off x="7164288" y="5453743"/>
            <a:ext cx="1587500" cy="63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smtClean="0"/>
              <a:t>00:30</a:t>
            </a:r>
            <a:endParaRPr lang="ru-RU" sz="3200" b="1"/>
          </a:p>
        </p:txBody>
      </p:sp>
      <p:sp>
        <p:nvSpPr>
          <p:cNvPr id="10" name="VOTENO"/>
          <p:cNvSpPr/>
          <p:nvPr/>
        </p:nvSpPr>
        <p:spPr>
          <a:xfrm>
            <a:off x="4572000" y="6070600"/>
            <a:ext cx="17373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Проголовал:0</a:t>
            </a:r>
            <a:endParaRPr lang="ru-RU" sz="1600" b="1"/>
          </a:p>
        </p:txBody>
      </p:sp>
      <p:sp>
        <p:nvSpPr>
          <p:cNvPr id="11" name="PARTICIPATE"/>
          <p:cNvSpPr/>
          <p:nvPr/>
        </p:nvSpPr>
        <p:spPr>
          <a:xfrm>
            <a:off x="2923540" y="6070600"/>
            <a:ext cx="15849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Голосующих:30</a:t>
            </a:r>
            <a:endParaRPr lang="ru-RU" sz="1600" b="1"/>
          </a:p>
        </p:txBody>
      </p:sp>
      <p:sp>
        <p:nvSpPr>
          <p:cNvPr id="6" name="optionText"/>
          <p:cNvSpPr txBox="1"/>
          <p:nvPr/>
        </p:nvSpPr>
        <p:spPr>
          <a:xfrm>
            <a:off x="457200" y="1524000"/>
            <a:ext cx="4572000" cy="4991100"/>
          </a:xfrm>
          <a:prstGeom prst="rect">
            <a:avLst/>
          </a:prstGeom>
          <a:noFill/>
        </p:spPr>
        <p:txBody>
          <a:bodyPr vert="horz" rtlCol="0">
            <a:normAutofit/>
          </a:bodyPr>
          <a:lstStyle/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1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2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3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4</a:t>
            </a:r>
            <a:endParaRPr lang="ru-RU" sz="2200">
              <a:latin typeface="Arial"/>
            </a:endParaRPr>
          </a:p>
        </p:txBody>
      </p:sp>
      <p:pic>
        <p:nvPicPr>
          <p:cNvPr id="7" name="pic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1485900"/>
            <a:ext cx="5080000" cy="36957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82082" y="548680"/>
            <a:ext cx="82296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ru-RU" b="1" dirty="0"/>
              <a:t>3.</a:t>
            </a:r>
            <a:r>
              <a:rPr lang="ru-RU" dirty="0"/>
              <a:t> </a:t>
            </a:r>
            <a:r>
              <a:rPr lang="ru-RU" dirty="0" smtClean="0"/>
              <a:t>Найдите значение выражения     </a:t>
            </a:r>
            <a:br>
              <a:rPr lang="ru-RU" dirty="0" smtClean="0"/>
            </a:b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796136" y="2132856"/>
            <a:ext cx="2674640" cy="4525963"/>
          </a:xfrm>
        </p:spPr>
        <p:txBody>
          <a:bodyPr/>
          <a:lstStyle/>
          <a:p>
            <a:pPr>
              <a:buNone/>
            </a:pPr>
            <a:r>
              <a:rPr lang="ru-RU" i="1" dirty="0" smtClean="0"/>
              <a:t>	1)17,6                       2) -17,6                            3) -23,6                    4) -6,8</a:t>
            </a:r>
            <a:endParaRPr lang="ru-RU" dirty="0" smtClean="0"/>
          </a:p>
          <a:p>
            <a:pPr>
              <a:buNone/>
            </a:pPr>
            <a:endParaRPr lang="ru-RU" dirty="0"/>
          </a:p>
        </p:txBody>
      </p:sp>
      <p:sp>
        <p:nvSpPr>
          <p:cNvPr id="6" name="optionText"/>
          <p:cNvSpPr txBox="1"/>
          <p:nvPr/>
        </p:nvSpPr>
        <p:spPr>
          <a:xfrm>
            <a:off x="457200" y="1524000"/>
            <a:ext cx="4572000" cy="4991100"/>
          </a:xfrm>
          <a:prstGeom prst="rect">
            <a:avLst/>
          </a:prstGeom>
          <a:noFill/>
        </p:spPr>
        <p:txBody>
          <a:bodyPr vert="horz" rtlCol="0">
            <a:normAutofit/>
          </a:bodyPr>
          <a:lstStyle/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1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2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3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4</a:t>
            </a:r>
            <a:endParaRPr lang="ru-RU" sz="2200">
              <a:latin typeface="Arial"/>
            </a:endParaRPr>
          </a:p>
        </p:txBody>
      </p:sp>
      <p:sp>
        <p:nvSpPr>
          <p:cNvPr id="9" name="TIMER"/>
          <p:cNvSpPr/>
          <p:nvPr/>
        </p:nvSpPr>
        <p:spPr>
          <a:xfrm>
            <a:off x="7397385" y="5221514"/>
            <a:ext cx="1587500" cy="63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smtClean="0"/>
              <a:t>00:30</a:t>
            </a:r>
            <a:endParaRPr lang="ru-RU" sz="3200" b="1"/>
          </a:p>
        </p:txBody>
      </p:sp>
      <p:sp>
        <p:nvSpPr>
          <p:cNvPr id="10" name="VOTENO"/>
          <p:cNvSpPr/>
          <p:nvPr/>
        </p:nvSpPr>
        <p:spPr>
          <a:xfrm>
            <a:off x="4572000" y="6070600"/>
            <a:ext cx="17373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Проголовал:0</a:t>
            </a:r>
            <a:endParaRPr lang="ru-RU" sz="1600" b="1"/>
          </a:p>
        </p:txBody>
      </p:sp>
      <p:sp>
        <p:nvSpPr>
          <p:cNvPr id="11" name="PARTICIPATE"/>
          <p:cNvSpPr/>
          <p:nvPr/>
        </p:nvSpPr>
        <p:spPr>
          <a:xfrm>
            <a:off x="2923540" y="6070600"/>
            <a:ext cx="15849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Голосующих:30</a:t>
            </a:r>
            <a:endParaRPr lang="ru-RU" sz="1600" b="1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699792" y="908720"/>
          <a:ext cx="316835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Формула" r:id="rId5" imgW="1117440" imgH="253800" progId="Equation.3">
                  <p:embed/>
                </p:oleObj>
              </mc:Choice>
              <mc:Fallback>
                <p:oleObj name="Формула" r:id="rId5" imgW="1117440" imgH="2538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908720"/>
                        <a:ext cx="3168352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1485900"/>
            <a:ext cx="5080000" cy="36957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7000"/>
            <a:ext cx="82296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ru-RU" b="1" dirty="0" smtClean="0"/>
              <a:t>4</a:t>
            </a:r>
            <a:r>
              <a:rPr lang="ru-RU" dirty="0" smtClean="0"/>
              <a:t>. Выберите наименьшее число:</a:t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860032" y="1196752"/>
            <a:ext cx="3250704" cy="4525963"/>
          </a:xfrm>
        </p:spPr>
        <p:txBody>
          <a:bodyPr/>
          <a:lstStyle/>
          <a:p>
            <a:pPr>
              <a:buNone/>
            </a:pPr>
            <a:r>
              <a:rPr lang="ru-RU" i="1" dirty="0" smtClean="0"/>
              <a:t>	1) -19,8                      2) -22,8                            3) -23,5                        4) -32,2</a:t>
            </a:r>
            <a:endParaRPr lang="ru-RU" dirty="0" smtClean="0"/>
          </a:p>
          <a:p>
            <a:pPr>
              <a:buNone/>
            </a:pPr>
            <a:endParaRPr lang="ru-RU" dirty="0"/>
          </a:p>
        </p:txBody>
      </p:sp>
      <p:sp>
        <p:nvSpPr>
          <p:cNvPr id="6" name="optionText"/>
          <p:cNvSpPr txBox="1"/>
          <p:nvPr/>
        </p:nvSpPr>
        <p:spPr>
          <a:xfrm>
            <a:off x="457200" y="1524000"/>
            <a:ext cx="4572000" cy="4991100"/>
          </a:xfrm>
          <a:prstGeom prst="rect">
            <a:avLst/>
          </a:prstGeom>
          <a:noFill/>
        </p:spPr>
        <p:txBody>
          <a:bodyPr vert="horz" rtlCol="0">
            <a:normAutofit/>
          </a:bodyPr>
          <a:lstStyle/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1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2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3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4</a:t>
            </a:r>
            <a:endParaRPr lang="ru-RU" sz="2200">
              <a:latin typeface="Arial"/>
            </a:endParaRPr>
          </a:p>
        </p:txBody>
      </p:sp>
      <p:sp>
        <p:nvSpPr>
          <p:cNvPr id="9" name="TIMER"/>
          <p:cNvSpPr/>
          <p:nvPr/>
        </p:nvSpPr>
        <p:spPr>
          <a:xfrm>
            <a:off x="7020272" y="4546600"/>
            <a:ext cx="1587500" cy="63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smtClean="0"/>
              <a:t>00:30</a:t>
            </a:r>
            <a:endParaRPr lang="ru-RU" sz="3200" b="1"/>
          </a:p>
        </p:txBody>
      </p:sp>
      <p:sp>
        <p:nvSpPr>
          <p:cNvPr id="10" name="VOTENO"/>
          <p:cNvSpPr/>
          <p:nvPr/>
        </p:nvSpPr>
        <p:spPr>
          <a:xfrm>
            <a:off x="4572000" y="6070600"/>
            <a:ext cx="17373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Проголовал:0</a:t>
            </a:r>
            <a:endParaRPr lang="ru-RU" sz="1600" b="1"/>
          </a:p>
        </p:txBody>
      </p:sp>
      <p:sp>
        <p:nvSpPr>
          <p:cNvPr id="11" name="PARTICIPATE"/>
          <p:cNvSpPr/>
          <p:nvPr/>
        </p:nvSpPr>
        <p:spPr>
          <a:xfrm>
            <a:off x="2923540" y="6070600"/>
            <a:ext cx="15849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Голосующих:30</a:t>
            </a:r>
            <a:endParaRPr lang="ru-RU" sz="1600" b="1"/>
          </a:p>
        </p:txBody>
      </p:sp>
      <p:pic>
        <p:nvPicPr>
          <p:cNvPr id="8" name="pic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1485900"/>
            <a:ext cx="5080000" cy="36957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38701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ru-RU" dirty="0" smtClean="0"/>
              <a:t>5. Выберите наибольшее число: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76056" y="1628800"/>
            <a:ext cx="3610744" cy="4525963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None/>
            </a:pPr>
            <a:r>
              <a:rPr lang="ru-RU" i="1" dirty="0" smtClean="0"/>
              <a:t>	1) -24,8                      2) -22,8                            3) -22,5                        4) -23,2</a:t>
            </a:r>
            <a:endParaRPr lang="ru-RU" dirty="0"/>
          </a:p>
        </p:txBody>
      </p:sp>
      <p:sp>
        <p:nvSpPr>
          <p:cNvPr id="6" name="optionText"/>
          <p:cNvSpPr txBox="1"/>
          <p:nvPr/>
        </p:nvSpPr>
        <p:spPr>
          <a:xfrm>
            <a:off x="457200" y="1524000"/>
            <a:ext cx="4572000" cy="4991100"/>
          </a:xfrm>
          <a:prstGeom prst="rect">
            <a:avLst/>
          </a:prstGeom>
          <a:noFill/>
        </p:spPr>
        <p:txBody>
          <a:bodyPr vert="horz" rtlCol="0">
            <a:normAutofit/>
          </a:bodyPr>
          <a:lstStyle/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1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2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3</a:t>
            </a:r>
          </a:p>
          <a:p>
            <a:pPr indent="-342900">
              <a:lnSpc>
                <a:spcPct val="200000"/>
              </a:lnSpc>
              <a:buAutoNum type="arabicPeriod"/>
            </a:pPr>
            <a:r>
              <a:rPr lang="ru-RU" sz="2200" smtClean="0">
                <a:latin typeface="Arial"/>
              </a:rPr>
              <a:t>Опция4</a:t>
            </a:r>
            <a:endParaRPr lang="ru-RU" sz="2200">
              <a:latin typeface="Arial"/>
            </a:endParaRPr>
          </a:p>
        </p:txBody>
      </p:sp>
      <p:sp>
        <p:nvSpPr>
          <p:cNvPr id="9" name="TIMER"/>
          <p:cNvSpPr/>
          <p:nvPr/>
        </p:nvSpPr>
        <p:spPr>
          <a:xfrm>
            <a:off x="7236296" y="4864100"/>
            <a:ext cx="1587500" cy="63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smtClean="0"/>
              <a:t>00:30</a:t>
            </a:r>
            <a:endParaRPr lang="ru-RU" sz="3200" b="1"/>
          </a:p>
        </p:txBody>
      </p:sp>
      <p:sp>
        <p:nvSpPr>
          <p:cNvPr id="10" name="VOTENO"/>
          <p:cNvSpPr/>
          <p:nvPr/>
        </p:nvSpPr>
        <p:spPr>
          <a:xfrm>
            <a:off x="4572000" y="6070600"/>
            <a:ext cx="17373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Проголовал:0</a:t>
            </a:r>
            <a:endParaRPr lang="ru-RU" sz="1600" b="1"/>
          </a:p>
        </p:txBody>
      </p:sp>
      <p:sp>
        <p:nvSpPr>
          <p:cNvPr id="11" name="PARTICIPATE"/>
          <p:cNvSpPr/>
          <p:nvPr/>
        </p:nvSpPr>
        <p:spPr>
          <a:xfrm>
            <a:off x="2923540" y="6070600"/>
            <a:ext cx="15849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Голосующих:30</a:t>
            </a:r>
            <a:endParaRPr lang="ru-RU" sz="1600" b="1"/>
          </a:p>
        </p:txBody>
      </p:sp>
      <p:pic>
        <p:nvPicPr>
          <p:cNvPr id="8" name="pic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1485900"/>
            <a:ext cx="5080000" cy="36957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79512" y="2204864"/>
            <a:ext cx="82296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ru-RU" b="1" dirty="0"/>
              <a:t>6</a:t>
            </a:r>
            <a:r>
              <a:rPr lang="ru-RU" b="1" dirty="0" smtClean="0"/>
              <a:t>.</a:t>
            </a:r>
            <a:r>
              <a:rPr lang="ru-RU" dirty="0" smtClean="0"/>
              <a:t> </a:t>
            </a:r>
            <a:r>
              <a:rPr lang="ru-RU" dirty="0"/>
              <a:t>Вычислите</a:t>
            </a:r>
            <a:r>
              <a:rPr lang="ru-RU" dirty="0" smtClean="0"/>
              <a:t>:</a:t>
            </a:r>
            <a:br>
              <a:rPr lang="ru-RU" dirty="0" smtClean="0"/>
            </a:br>
            <a:r>
              <a:rPr lang="ru-RU" dirty="0" smtClean="0"/>
              <a:t>5,7 + ( - 7,2) – (- 2,3)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4" name="TIMER"/>
          <p:cNvSpPr/>
          <p:nvPr/>
        </p:nvSpPr>
        <p:spPr>
          <a:xfrm>
            <a:off x="7429500" y="254000"/>
            <a:ext cx="1587500" cy="63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smtClean="0"/>
              <a:t>00:40</a:t>
            </a:r>
            <a:endParaRPr lang="ru-RU" sz="3200" b="1" dirty="0"/>
          </a:p>
        </p:txBody>
      </p:sp>
      <p:sp>
        <p:nvSpPr>
          <p:cNvPr id="5" name="VOTENO"/>
          <p:cNvSpPr/>
          <p:nvPr/>
        </p:nvSpPr>
        <p:spPr>
          <a:xfrm>
            <a:off x="4572000" y="6070600"/>
            <a:ext cx="17373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Проголовал:0</a:t>
            </a:r>
            <a:endParaRPr lang="ru-RU" sz="1600" b="1"/>
          </a:p>
        </p:txBody>
      </p:sp>
      <p:sp>
        <p:nvSpPr>
          <p:cNvPr id="6" name="PARTICIPATE"/>
          <p:cNvSpPr/>
          <p:nvPr/>
        </p:nvSpPr>
        <p:spPr>
          <a:xfrm>
            <a:off x="2923540" y="6070600"/>
            <a:ext cx="158496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b="1" smtClean="0"/>
              <a:t>Голосующих:30</a:t>
            </a:r>
            <a:endParaRPr lang="ru-RU" sz="1600" b="1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2474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Найдите значение выражения: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123728" y="1844824"/>
          <a:ext cx="508256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4" imgW="1295400" imgH="203200" progId="Equation.DSMT4">
                  <p:embed/>
                </p:oleObj>
              </mc:Choice>
              <mc:Fallback>
                <p:oleObj r:id="rId4" imgW="1295400" imgH="203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844824"/>
                        <a:ext cx="508256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b1694b5c-adbb-4d22-95a6-40c028bedf63.mdb"/>
  <p:tag name="ARS_RESPONSE_PERSONNUM" val="3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TITLE_AUTOSET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_ISRESPONSED" val="1"/>
  <p:tag name="ARS_SLIDE_DUENO" val="30"/>
  <p:tag name="ARS_SLIDE_PARTICIPANTNUM" val="30"/>
  <p:tag name="ARS_SLIDE_SUBMITNUM" val="0"/>
  <p:tag name="ARS_SLIDE_CORRECTNUM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RESPONSETYPE" val="Choic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PICTRUE_SHOWBYHAND" val="0"/>
  <p:tag name="ARS_CHOICE_OPTIONLIMIT" val="1"/>
  <p:tag name="ARS_RESPONSEPARA_CANVOTE" val="cvAll"/>
  <p:tag name="ARS_RESPONSEPARA_NAMEMODE" val="1"/>
  <p:tag name="ARS_KEYPADPARA_SUBMITMODE" val="1"/>
  <p:tag name="ARS_KEYPADPARA_MODIFYMODE" val="0"/>
  <p:tag name="ARS_CHOICE_OPTIONCOUNT" val="4"/>
  <p:tag name="ARS_CHOICE_SCOREMODE" val="0"/>
  <p:tag name="ARS_CHOICE_SCOREWRONG" val="0"/>
  <p:tag name="ARS_CHOICE_SCOREOPTIONZERO" val="0"/>
  <p:tag name="ARS_KEYPADPARA_OPTIONMODE" val="0"/>
  <p:tag name="ARS_SLIDE_OPTIONTEXT" val="Опция1&#10;Опция2&#10;Опция3&#10;Опция4"/>
  <p:tag name="ARS_SLIDE_OPTIONTEXT_SHAPEID" val="9"/>
  <p:tag name="ARS_CHARTPARA_DATAFORMAT" val="ltNumberValue"/>
  <p:tag name="ARS_CHARTPARA_SHOWTIME" val="csStop"/>
  <p:tag name="ARS_CHARTPARA_SHOW3D" val="0"/>
  <p:tag name="ARS_CHARTPARA_TYPE" val="ctBar"/>
  <p:tag name="ARS_CHARTPARA_DATAPERCENTBASE" val="crResponse"/>
  <p:tag name="ARS_CHOICE_CORRECTANSWER" val="2"/>
  <p:tag name="ARS_CHOICE_SCORERIGHT" val="1"/>
  <p:tag name="ARS_RESPONSETIMER" val="00:30"/>
  <p:tag name="ARS_PICTURE_HEIGHT_BAR" val="291"/>
  <p:tag name="ARS_PICTURE_LEFT_BAR" val="26"/>
  <p:tag name="ARS_PICTURE_TOP_BAR" val="117"/>
  <p:tag name="ARS_PICTURE_WIDTH_BAR" val="400"/>
  <p:tag name="ARS_SLIDE_ISRESPONSED" val="1"/>
  <p:tag name="ARS_PICTURE_HEIGHT_COLUMN" val="291"/>
  <p:tag name="ARS_PICTURE_LEFT_COLUMN" val="25,47465"/>
  <p:tag name="ARS_PICTURE_TOP_COLUMN" val="116,9121"/>
  <p:tag name="ARS_PICTURE_WIDTH_COLUMN" val="400"/>
  <p:tag name="ARS_SLIDE_DUENO" val="30"/>
  <p:tag name="ARS_SLIDE_PARTICIPANTNUM" val="30"/>
  <p:tag name="ARS_SLIDE_SUBMITNUM" val="0"/>
  <p:tag name="ARS_SLIDE_CORRECTNUM" val="0"/>
  <p:tag name="ARS_RESPONSED" val="0"/>
  <p:tag name="ARS_CHARTPARA_PICTURENAME" val="101fc9dd-524b-4fc6-a70d-83134298181e.jp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RESPONSETYPE" val="Choice"/>
  <p:tag name="ARS_RESPONSEPARA_NAMEMODE" val="1"/>
  <p:tag name="ARS_RESPONSEPARA_CANVOTE" val="cvAll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KEYPADPARA_MODIFYMODE" val="0"/>
  <p:tag name="ARS_CHOICE_OPTIONCOUNT" val="4"/>
  <p:tag name="ARS_CHOICE_OPTIONLIMIT" val="1"/>
  <p:tag name="ARS_CHOICE_SCOREMODE" val="0"/>
  <p:tag name="ARS_CHOICE_SCORERIGHT" val="1"/>
  <p:tag name="ARS_CHOICE_SCOREWRONG" val="0"/>
  <p:tag name="ARS_CHOICE_SCOREOPTIONZERO" val="0"/>
  <p:tag name="ARS_KEYPADPARA_OPTIONMODE" val="0"/>
  <p:tag name="ARS_SLIDE_OPTIONTEXT" val="Опция1&#10;Опция2&#10;Опция3&#10;Опция4"/>
  <p:tag name="ARS_SLIDE_OPTIONTEXT_SHAPEID" val="6"/>
  <p:tag name="ARS_CHARTPARA_DATAFORMAT" val="ltNumberValue"/>
  <p:tag name="ARS_CHARTPARA_SHOWTIME" val="csStop"/>
  <p:tag name="ARS_CHARTPARA_SHOW3D" val="0"/>
  <p:tag name="ARS_CHARTPARA_DATAPERCENTBASE" val="crResponse"/>
  <p:tag name="ARS_RESPONSETIMER" val="00:30"/>
  <p:tag name="ARS_CHOICE_CORRECTANSWER" val="3"/>
  <p:tag name="ARS_CHARTPARA_TYPE" val="ctBar"/>
  <p:tag name="ARS_PICTURE_HEIGHT_COLUMN" val="291"/>
  <p:tag name="ARS_PICTURE_LEFT_COLUMN" val="26"/>
  <p:tag name="ARS_PICTURE_TOP_COLUMN" val="117"/>
  <p:tag name="ARS_PICTURE_WIDTH_COLUMN" val="400"/>
  <p:tag name="ARS_SLIDE_ISRESPONSED" val="1"/>
  <p:tag name="ARS_PICTURE_HEIGHT_BAR" val="291"/>
  <p:tag name="ARS_PICTURE_LEFT_BAR" val="26"/>
  <p:tag name="ARS_PICTURE_TOP_BAR" val="117"/>
  <p:tag name="ARS_PICTURE_WIDTH_BAR" val="400"/>
  <p:tag name="ARS_SLIDE_DUENO" val="30"/>
  <p:tag name="ARS_SLIDE_PARTICIPANTNUM" val="30"/>
  <p:tag name="ARS_SLIDE_SUBMITNUM" val="0"/>
  <p:tag name="ARS_SLIDE_CORRECTNUM" val="0"/>
  <p:tag name="ARS_RESPONSED" val="0"/>
  <p:tag name="ARS_CHARTPARA_PICTURENAME" val="9cec01cc-a7af-4d8a-b6c6-cff28b802c1e.jp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RESPONSETYPE" val="Choice"/>
  <p:tag name="ARS_RESPONSEPARA_NAMEMODE" val="1"/>
  <p:tag name="ARS_RESPONSEPARA_CANVOTE" val="cvAll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KEYPADPARA_MODIFYMODE" val="0"/>
  <p:tag name="ARS_CHOICE_OPTIONCOUNT" val="4"/>
  <p:tag name="ARS_CHOICE_OPTIONLIMIT" val="1"/>
  <p:tag name="ARS_CHOICE_SCOREMODE" val="0"/>
  <p:tag name="ARS_CHOICE_SCORERIGHT" val="1"/>
  <p:tag name="ARS_CHOICE_SCOREWRONG" val="0"/>
  <p:tag name="ARS_CHOICE_SCOREOPTIONZERO" val="0"/>
  <p:tag name="ARS_KEYPADPARA_OPTIONMODE" val="0"/>
  <p:tag name="ARS_PICTURE_LEFT_COLUMN" val="0"/>
  <p:tag name="ARS_PICTURE_TOP_COLUMN" val="0"/>
  <p:tag name="ARS_PICTURE_HEIGHT_COLUMN" val="400"/>
  <p:tag name="ARS_PICTURE_WIDTH_COLUMN" val="400"/>
  <p:tag name="ARS_SLIDE_OPTIONTEXT" val="Опция1&#10;Опция2&#10;Опция3&#10;Опция4"/>
  <p:tag name="ARS_SLIDE_OPTIONTEXT_SHAPEID" val="6"/>
  <p:tag name="ARS_CHARTPARA_DATAFORMAT" val="ltNumberValue"/>
  <p:tag name="ARS_CHARTPARA_SHOWTIME" val="csStop"/>
  <p:tag name="ARS_CHARTPARA_SHOW3D" val="0"/>
  <p:tag name="ARS_CHARTPARA_TYPE" val="ctBar"/>
  <p:tag name="ARS_CHARTPARA_DATAPERCENTBASE" val="crResponse"/>
  <p:tag name="ARS_RESPONSETIMER" val="00:30"/>
  <p:tag name="ARS_CHOICE_CORRECTANSWER" val="3"/>
  <p:tag name="ARS_SLIDE_ISRESPONSED" val="1"/>
  <p:tag name="ARS_PICTURE_HEIGHT_BAR" val="291"/>
  <p:tag name="ARS_PICTURE_LEFT_BAR" val="26"/>
  <p:tag name="ARS_PICTURE_TOP_BAR" val="117"/>
  <p:tag name="ARS_PICTURE_WIDTH_BAR" val="400"/>
  <p:tag name="ARS_SLIDE_DUENO" val="30"/>
  <p:tag name="ARS_SLIDE_PARTICIPANTNUM" val="30"/>
  <p:tag name="ARS_SLIDE_SUBMITNUM" val="0"/>
  <p:tag name="ARS_SLIDE_CORRECTNUM" val="0"/>
  <p:tag name="ARS_RESPONSED" val="0"/>
  <p:tag name="ARS_CHARTPARA_PICTURENAME" val="33e7d6f9-2923-423d-b1b5-080490913ce0.jp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TITLE_AUTOSET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RESPONSETYPE" val="Choice"/>
  <p:tag name="ARS_RESPONSEPARA_NAMEMODE" val="1"/>
  <p:tag name="ARS_RESPONSEPARA_CANVOTE" val="cvAll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KEYPADPARA_MODIFYMODE" val="0"/>
  <p:tag name="ARS_CHOICE_OPTIONCOUNT" val="4"/>
  <p:tag name="ARS_CHOICE_OPTIONLIMIT" val="1"/>
  <p:tag name="ARS_CHOICE_SCOREMODE" val="0"/>
  <p:tag name="ARS_CHOICE_SCORERIGHT" val="1"/>
  <p:tag name="ARS_CHOICE_SCOREWRONG" val="0"/>
  <p:tag name="ARS_CHOICE_SCOREOPTIONZERO" val="0"/>
  <p:tag name="ARS_KEYPADPARA_OPTIONMODE" val="0"/>
  <p:tag name="ARS_PICTURE_LEFT_COLUMN" val="0"/>
  <p:tag name="ARS_PICTURE_TOP_COLUMN" val="0"/>
  <p:tag name="ARS_PICTURE_HEIGHT_COLUMN" val="400"/>
  <p:tag name="ARS_PICTURE_WIDTH_COLUMN" val="400"/>
  <p:tag name="ARS_SLIDE_OPTIONTEXT" val="Опция1&#10;Опция2&#10;Опция3&#10;Опция4"/>
  <p:tag name="ARS_SLIDE_OPTIONTEXT_SHAPEID" val="6"/>
  <p:tag name="ARS_CHARTPARA_DATAFORMAT" val="ltNumberValue"/>
  <p:tag name="ARS_CHARTPARA_SHOWTIME" val="csStop"/>
  <p:tag name="ARS_CHARTPARA_SHOW3D" val="0"/>
  <p:tag name="ARS_CHARTPARA_TYPE" val="ctBar"/>
  <p:tag name="ARS_CHARTPARA_DATAPERCENTBASE" val="crResponse"/>
  <p:tag name="ARS_RESPONSETIMER" val="00:30"/>
  <p:tag name="ARS_CHOICE_CORRECTANSWER" val="2"/>
  <p:tag name="ARS_SLIDE_ISRESPONSED" val="1"/>
  <p:tag name="ARS_PICTURE_HEIGHT_BAR" val="291"/>
  <p:tag name="ARS_PICTURE_LEFT_BAR" val="26"/>
  <p:tag name="ARS_PICTURE_TOP_BAR" val="117"/>
  <p:tag name="ARS_PICTURE_WIDTH_BAR" val="400"/>
  <p:tag name="ARS_SLIDE_DUENO" val="30"/>
  <p:tag name="ARS_SLIDE_PARTICIPANTNUM" val="30"/>
  <p:tag name="ARS_SLIDE_SUBMITNUM" val="0"/>
  <p:tag name="ARS_SLIDE_CORRECTNUM" val="0"/>
  <p:tag name="ARS_RESPONSED" val="0"/>
  <p:tag name="ARS_CHARTPARA_PICTURENAME" val="57314892-9233-4d1c-bc27-c745d9746259.jp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RESPONSETYPE" val="Choice"/>
  <p:tag name="ARS_RESPONSEPARA_NAMEMODE" val="1"/>
  <p:tag name="ARS_RESPONSEPARA_CANVOTE" val="cvAll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KEYPADPARA_MODIFYMODE" val="0"/>
  <p:tag name="ARS_CHOICE_OPTIONCOUNT" val="4"/>
  <p:tag name="ARS_CHOICE_OPTIONLIMIT" val="1"/>
  <p:tag name="ARS_CHOICE_SCOREMODE" val="0"/>
  <p:tag name="ARS_CHOICE_SCORERIGHT" val="1"/>
  <p:tag name="ARS_CHOICE_SCOREWRONG" val="0"/>
  <p:tag name="ARS_CHOICE_SCOREOPTIONZERO" val="0"/>
  <p:tag name="ARS_KEYPADPARA_OPTIONMODE" val="0"/>
  <p:tag name="ARS_PICTURE_LEFT_COLUMN" val="0"/>
  <p:tag name="ARS_PICTURE_TOP_COLUMN" val="0"/>
  <p:tag name="ARS_PICTURE_HEIGHT_COLUMN" val="400"/>
  <p:tag name="ARS_PICTURE_WIDTH_COLUMN" val="400"/>
  <p:tag name="ARS_SLIDE_OPTIONTEXT" val="Опция1&#10;Опция2&#10;Опция3&#10;Опция4"/>
  <p:tag name="ARS_SLIDE_OPTIONTEXT_SHAPEID" val="6"/>
  <p:tag name="ARS_CHARTPARA_DATAFORMAT" val="ltNumberValue"/>
  <p:tag name="ARS_CHARTPARA_SHOWTIME" val="csStop"/>
  <p:tag name="ARS_CHARTPARA_SHOW3D" val="0"/>
  <p:tag name="ARS_CHARTPARA_TYPE" val="ctBar"/>
  <p:tag name="ARS_CHARTPARA_DATAPERCENTBASE" val="crResponse"/>
  <p:tag name="ARS_RESPONSETIMER" val="00:30"/>
  <p:tag name="ARS_CHOICE_CORRECTANSWER" val="4"/>
  <p:tag name="ARS_SLIDE_ISRESPONSED" val="1"/>
  <p:tag name="ARS_PICTURE_HEIGHT_BAR" val="291"/>
  <p:tag name="ARS_PICTURE_LEFT_BAR" val="26"/>
  <p:tag name="ARS_PICTURE_TOP_BAR" val="117"/>
  <p:tag name="ARS_PICTURE_WIDTH_BAR" val="400"/>
  <p:tag name="ARS_SLIDE_DUENO" val="30"/>
  <p:tag name="ARS_SLIDE_PARTICIPANTNUM" val="30"/>
  <p:tag name="ARS_SLIDE_SUBMITNUM" val="0"/>
  <p:tag name="ARS_SLIDE_CORRECTNUM" val="0"/>
  <p:tag name="ARS_RESPONSED" val="0"/>
  <p:tag name="ARS_CHARTPARA_PICTURENAME" val="ab025a6c-ffea-45e8-97f3-3dbf8d270200.jp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TITLE_AUTOSET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RESPONSETYPE" val="Number"/>
  <p:tag name="ARS_RESPONSEPARA_CANVOTE" val="cvAll"/>
  <p:tag name="ARS_RESPONSEPARA_NAMEMODE" val="1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KEYPADPARA_SUBMITMODE" val="1"/>
  <p:tag name="ARS_KEYPADPARA_MODIFYMODE" val="0"/>
  <p:tag name="ARS_NUMBER_SCORERIGHT" val="1"/>
  <p:tag name="ARS_NUMBER_SCOREWRONG" val="0"/>
  <p:tag name="ARS_KEYPADPARA_OPTIONMODE" val="0"/>
  <p:tag name="ARS_CHARTPARA_DATAFORMAT" val="ltNumberValue"/>
  <p:tag name="ARS_CHARTPARA_SHOWTIME" val="csStop"/>
  <p:tag name="ARS_CHARTPARA_DATAPERCENTBASE" val="crParticipant"/>
  <p:tag name="ARS_CHARTPARA_SHOW3D" val="0"/>
  <p:tag name="ARS_CHARTPARA_TYPE" val="ctBar"/>
  <p:tag name="ARS_NUMBER_CORRECTANSWER" val="-11"/>
  <p:tag name="ARS_RESPONSETIMER" val="00:40"/>
  <p:tag name="ARS_SLIDE_ISRESPONSED" val="1"/>
  <p:tag name="ARS_SLIDE_DUENO" val="30"/>
  <p:tag name="ARS_SLIDE_PARTICIPANTNUM" val="30"/>
  <p:tag name="ARS_SLIDE_SUBMITNUM" val="0"/>
  <p:tag name="ARS_SLIDE_CORRECTNUM" val="0"/>
  <p:tag name="ARS_RESPONSED" val="0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102</Words>
  <Application>Microsoft Office PowerPoint</Application>
  <PresentationFormat>Экран (4:3)</PresentationFormat>
  <Paragraphs>57</Paragraphs>
  <Slides>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0" baseType="lpstr">
      <vt:lpstr>Тема Office</vt:lpstr>
      <vt:lpstr>Формула</vt:lpstr>
      <vt:lpstr>Equation.DSMT4</vt:lpstr>
      <vt:lpstr>Какая точка на координатной прямой имеет координату  5 ?</vt:lpstr>
      <vt:lpstr>2. Какое число нужно поставить вместо  х, чтобы получилось верное равенство      -(-12) = - х ? </vt:lpstr>
      <vt:lpstr>3. Найдите значение выражения       </vt:lpstr>
      <vt:lpstr>4. Выберите наименьшее число: </vt:lpstr>
      <vt:lpstr>5. Выберите наибольшее число:</vt:lpstr>
      <vt:lpstr>6. Вычислите: 5,7 + ( - 7,2) – (- 2,3)   </vt:lpstr>
      <vt:lpstr>Найдите значение выражения: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Выполните действие:  – 29 + 50.</dc:title>
  <dc:creator>Ученик 3</dc:creator>
  <cp:lastModifiedBy>Viewstar</cp:lastModifiedBy>
  <cp:revision>11</cp:revision>
  <dcterms:created xsi:type="dcterms:W3CDTF">2014-01-21T18:14:22Z</dcterms:created>
  <dcterms:modified xsi:type="dcterms:W3CDTF">2014-01-25T06:39:58Z</dcterms:modified>
</cp:coreProperties>
</file>